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7D5F00" w14:textId="0B35858C" w:rsidR="00B2459D" w:rsidRPr="00A045F9" w:rsidRDefault="00A045F9" w:rsidP="00A045F9">
      <w:pPr>
        <w:jc w:val="center"/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</w:pPr>
      <w:r w:rsidRPr="00A045F9">
        <w:rPr>
          <w:rFonts w:ascii="Times New Roman" w:hAnsi="Times New Roman" w:cs="Times New Roman"/>
          <w:color w:val="1F3333"/>
          <w:sz w:val="32"/>
          <w:szCs w:val="32"/>
          <w:shd w:val="clear" w:color="auto" w:fill="FFFFFF"/>
        </w:rPr>
        <w:t>Quiz_Lecture05</w:t>
      </w:r>
    </w:p>
    <w:p w14:paraId="2FDF3882" w14:textId="266886BD" w:rsidR="00A045F9" w:rsidRPr="00AD0E53" w:rsidRDefault="00AD0E53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Name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proofErr w:type="gramStart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刘承奇</w:t>
      </w:r>
      <w:proofErr w:type="gramEnd"/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 xml:space="preserve"> </w:t>
      </w: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Student ID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：</w:t>
      </w:r>
      <w:r w:rsidR="00A045F9"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2018533249</w:t>
      </w:r>
    </w:p>
    <w:p w14:paraId="1F406DCA" w14:textId="05C0A771" w:rsidR="00A045F9" w:rsidRPr="00AD0E53" w:rsidRDefault="00A045F9" w:rsidP="00A045F9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</w:p>
    <w:p w14:paraId="4AE45159" w14:textId="66451FD3" w:rsidR="00A045F9" w:rsidRDefault="00AD0E53" w:rsidP="00A045F9">
      <w:pPr>
        <w:jc w:val="left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From the l</w:t>
      </w:r>
      <w:r w:rsidRPr="00AD0E53"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  <w:t>ogit:</w:t>
      </w:r>
    </w:p>
    <w:p w14:paraId="758C4121" w14:textId="4BDA7822" w:rsidR="00AD0E53" w:rsidRDefault="00AD0E53" w:rsidP="00AD0E53">
      <w:pPr>
        <w:jc w:val="center"/>
      </w:pPr>
      <w:r w:rsidRPr="006E74DB">
        <w:rPr>
          <w:position w:val="-122"/>
        </w:rPr>
        <w:object w:dxaOrig="3900" w:dyaOrig="2500" w14:anchorId="5F994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25pt" o:ole="">
            <v:imagedata r:id="rId4" o:title=""/>
          </v:shape>
          <o:OLEObject Type="Embed" ProgID="Equation.DSMT4" ShapeID="_x0000_i1025" DrawAspect="Content" ObjectID="_1645860554" r:id="rId5"/>
        </w:object>
      </w:r>
    </w:p>
    <w:p w14:paraId="173F9608" w14:textId="04E2BDF8" w:rsidR="00AD0E53" w:rsidRDefault="00AD0E53" w:rsidP="00AD0E53">
      <w:pPr>
        <w:jc w:val="center"/>
      </w:pPr>
      <w:r w:rsidRPr="006E74DB">
        <w:rPr>
          <w:position w:val="-120"/>
        </w:rPr>
        <w:object w:dxaOrig="2280" w:dyaOrig="2520" w14:anchorId="1F79D53B">
          <v:shape id="_x0000_i1026" type="#_x0000_t75" style="width:114pt;height:126pt" o:ole="">
            <v:imagedata r:id="rId6" o:title=""/>
          </v:shape>
          <o:OLEObject Type="Embed" ProgID="Equation.DSMT4" ShapeID="_x0000_i1026" DrawAspect="Content" ObjectID="_1645860555" r:id="rId7"/>
        </w:object>
      </w:r>
      <w:bookmarkStart w:id="0" w:name="_GoBack"/>
      <w:bookmarkEnd w:id="0"/>
    </w:p>
    <w:p w14:paraId="071B0F69" w14:textId="77777777" w:rsidR="00E8078D" w:rsidRDefault="00AD0E53" w:rsidP="00E8078D">
      <w:pPr>
        <w:jc w:val="left"/>
      </w:pPr>
      <w:r>
        <w:rPr>
          <w:rFonts w:hint="eastAsia"/>
        </w:rPr>
        <w:t>S</w:t>
      </w:r>
      <w:r>
        <w:t xml:space="preserve">o, </w:t>
      </w:r>
    </w:p>
    <w:p w14:paraId="0C707CA7" w14:textId="2D3C8DDD" w:rsidR="00AD0E53" w:rsidRPr="00AD0E53" w:rsidRDefault="00AD0E53" w:rsidP="005E0360">
      <w:pPr>
        <w:jc w:val="center"/>
        <w:rPr>
          <w:rFonts w:ascii="Times New Roman" w:eastAsia="宋体" w:hAnsi="Times New Roman" w:cs="Times New Roman"/>
          <w:color w:val="1F3333"/>
          <w:szCs w:val="21"/>
          <w:shd w:val="clear" w:color="auto" w:fill="FFFFFF"/>
        </w:rPr>
      </w:pPr>
      <w:r w:rsidRPr="006E74DB">
        <w:rPr>
          <w:position w:val="-76"/>
        </w:rPr>
        <w:object w:dxaOrig="3780" w:dyaOrig="1640" w14:anchorId="4232EC1E">
          <v:shape id="_x0000_i1027" type="#_x0000_t75" style="width:189pt;height:82pt" o:ole="">
            <v:imagedata r:id="rId8" o:title=""/>
          </v:shape>
          <o:OLEObject Type="Embed" ProgID="Equation.DSMT4" ShapeID="_x0000_i1027" DrawAspect="Content" ObjectID="_1645860556" r:id="rId9"/>
        </w:object>
      </w:r>
    </w:p>
    <w:sectPr w:rsidR="00AD0E53" w:rsidRPr="00AD0E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459D"/>
    <w:rsid w:val="000E7E9E"/>
    <w:rsid w:val="005E0360"/>
    <w:rsid w:val="00A045F9"/>
    <w:rsid w:val="00AD0E53"/>
    <w:rsid w:val="00B2459D"/>
    <w:rsid w:val="00E80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4CD288"/>
  <w15:chartTrackingRefBased/>
  <w15:docId w15:val="{08D0F0D4-07A4-443F-B540-3866BC439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2</Words>
  <Characters>127</Characters>
  <Application>Microsoft Office Word</Application>
  <DocSecurity>0</DocSecurity>
  <Lines>1</Lines>
  <Paragraphs>1</Paragraphs>
  <ScaleCrop>false</ScaleCrop>
  <Company/>
  <LinksUpToDate>false</LinksUpToDate>
  <CharactersWithSpaces>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chengqi</dc:creator>
  <cp:keywords/>
  <dc:description/>
  <cp:lastModifiedBy>liu chengqi</cp:lastModifiedBy>
  <cp:revision>3</cp:revision>
  <cp:lastPrinted>2020-03-16T02:41:00Z</cp:lastPrinted>
  <dcterms:created xsi:type="dcterms:W3CDTF">2020-03-16T02:41:00Z</dcterms:created>
  <dcterms:modified xsi:type="dcterms:W3CDTF">2020-03-16T02:43:00Z</dcterms:modified>
</cp:coreProperties>
</file>